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7A869A" w14:textId="77777777" w:rsidR="00F0719A" w:rsidRPr="00F0719A" w:rsidRDefault="00F0719A" w:rsidP="00F0719A">
      <w:pPr>
        <w:spacing w:beforeLines="50" w:before="156"/>
        <w:ind w:leftChars="-405" w:left="-972"/>
        <w:jc w:val="right"/>
        <w:rPr>
          <w:rFonts w:ascii="方正舒体" w:eastAsia="方正舒体" w:hAnsi="宋体" w:cs="Times New Roman" w:hint="eastAsia"/>
          <w:b/>
          <w:sz w:val="48"/>
          <w:szCs w:val="48"/>
        </w:rPr>
      </w:pPr>
      <w:r w:rsidRPr="00F0719A">
        <w:rPr>
          <w:rFonts w:ascii="Wingdings" w:eastAsia="楷体_GB2312" w:hAnsi="Wingdings" w:cs="Times New Roman" w:hint="eastAsia"/>
          <w:noProof/>
          <w:sz w:val="52"/>
          <w:szCs w:val="52"/>
        </w:rPr>
        <w:drawing>
          <wp:inline distT="0" distB="0" distL="114300" distR="114300" wp14:anchorId="778B2A9A" wp14:editId="30EE491D">
            <wp:extent cx="7048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19A">
        <w:rPr>
          <w:rFonts w:ascii="方正舒体" w:eastAsia="方正舒体" w:hAnsi="宋体" w:cs="Times New Roman" w:hint="eastAsia"/>
          <w:b/>
          <w:sz w:val="48"/>
          <w:szCs w:val="48"/>
        </w:rPr>
        <w:t>西安电子科技大学网信院</w:t>
      </w:r>
    </w:p>
    <w:p w14:paraId="448AA048" w14:textId="77777777" w:rsidR="00F0719A" w:rsidRPr="00F0719A" w:rsidRDefault="00F0719A" w:rsidP="00F0719A">
      <w:pPr>
        <w:spacing w:beforeLines="50" w:before="156"/>
        <w:ind w:leftChars="-405" w:left="-972"/>
        <w:jc w:val="right"/>
        <w:rPr>
          <w:rFonts w:ascii="楷体_GB2312" w:eastAsia="楷体_GB2312" w:hAnsi="宋体" w:cs="Times New Roman" w:hint="eastAsia"/>
          <w:b/>
          <w:sz w:val="48"/>
          <w:szCs w:val="48"/>
        </w:rPr>
      </w:pPr>
    </w:p>
    <w:p w14:paraId="2D0742F2" w14:textId="77777777" w:rsid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信息安全基础与密码学</w:t>
      </w:r>
    </w:p>
    <w:p w14:paraId="7C241420" w14:textId="67185F2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综合实验</w:t>
      </w:r>
    </w:p>
    <w:p w14:paraId="0F251AB2" w14:textId="7777777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</w:p>
    <w:p w14:paraId="1D7DD6F0" w14:textId="2E874CAD" w:rsidR="00F0719A" w:rsidRPr="00F0719A" w:rsidRDefault="00F0719A" w:rsidP="00F0719A">
      <w:pPr>
        <w:spacing w:beforeLines="50" w:before="156"/>
        <w:jc w:val="center"/>
        <w:rPr>
          <w:rFonts w:ascii="宋体" w:hAnsi="宋体" w:cs="Times New Roman" w:hint="eastAsia"/>
          <w:b/>
          <w:sz w:val="52"/>
          <w:szCs w:val="52"/>
        </w:rPr>
      </w:pPr>
      <w:r w:rsidRPr="00F0719A">
        <w:rPr>
          <w:rFonts w:ascii="宋体" w:hAnsi="宋体" w:cs="Times New Roman" w:hint="eastAsia"/>
          <w:b/>
          <w:sz w:val="52"/>
          <w:szCs w:val="52"/>
        </w:rPr>
        <w:t>实 验 报 告（一）</w:t>
      </w:r>
    </w:p>
    <w:p w14:paraId="70399824" w14:textId="0AA00759" w:rsidR="00F0719A" w:rsidRDefault="00F0719A" w:rsidP="00F0719A">
      <w:pPr>
        <w:spacing w:beforeLines="50" w:before="156"/>
        <w:jc w:val="center"/>
        <w:rPr>
          <w:rFonts w:ascii="微软雅黑" w:eastAsia="微软雅黑" w:hAnsi="微软雅黑" w:cs="微软雅黑" w:hint="eastAsia"/>
          <w:b/>
          <w:sz w:val="44"/>
          <w:szCs w:val="44"/>
        </w:rPr>
      </w:pPr>
      <w:r w:rsidRPr="00F0719A">
        <w:rPr>
          <w:rFonts w:ascii="楷体_GB2312" w:eastAsia="楷体_GB2312" w:hAnsi="宋体" w:cs="Times New Roman" w:hint="eastAsia"/>
          <w:b/>
          <w:sz w:val="44"/>
          <w:szCs w:val="44"/>
        </w:rPr>
        <w:t>Fermat</w:t>
      </w:r>
      <w:r w:rsidRPr="00F0719A">
        <w:rPr>
          <w:rFonts w:ascii="微软雅黑" w:eastAsia="微软雅黑" w:hAnsi="微软雅黑" w:cs="微软雅黑" w:hint="eastAsia"/>
          <w:b/>
          <w:sz w:val="44"/>
          <w:szCs w:val="44"/>
        </w:rPr>
        <w:t>素性检测算法</w:t>
      </w:r>
    </w:p>
    <w:p w14:paraId="3846951C" w14:textId="77777777" w:rsidR="00F0719A" w:rsidRPr="00F0719A" w:rsidRDefault="00F0719A" w:rsidP="00F0719A">
      <w:pPr>
        <w:spacing w:beforeLines="50" w:before="156"/>
        <w:jc w:val="center"/>
        <w:rPr>
          <w:rFonts w:ascii="楷体_GB2312" w:eastAsia="楷体_GB2312" w:hAnsi="宋体" w:cs="Times New Roman" w:hint="eastAsia"/>
          <w:b/>
          <w:sz w:val="44"/>
          <w:szCs w:val="44"/>
        </w:rPr>
      </w:pPr>
    </w:p>
    <w:p w14:paraId="6C8E835A" w14:textId="4CBC8413" w:rsidR="00F0719A" w:rsidRPr="00F0719A" w:rsidRDefault="00F0719A" w:rsidP="00F0719A">
      <w:pPr>
        <w:spacing w:line="120" w:lineRule="auto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班级：</w:t>
      </w:r>
    </w:p>
    <w:p w14:paraId="325211A7" w14:textId="2C310AAC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姓名：</w:t>
      </w:r>
      <w:r w:rsidR="001B5991" w:rsidRPr="00F0719A">
        <w:rPr>
          <w:rFonts w:ascii="黑体" w:eastAsia="黑体" w:hAnsi="黑体" w:cs="Times New Roman" w:hint="eastAsia"/>
          <w:b/>
          <w:sz w:val="30"/>
          <w:szCs w:val="30"/>
        </w:rPr>
        <w:t xml:space="preserve"> </w:t>
      </w:r>
    </w:p>
    <w:p w14:paraId="117BF42F" w14:textId="70733F53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学号：</w:t>
      </w:r>
    </w:p>
    <w:p w14:paraId="5B53719C" w14:textId="78AD18A3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等线" w:hint="eastAsia"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日期：</w:t>
      </w:r>
      <w:r w:rsidR="006504DF">
        <w:rPr>
          <w:rFonts w:ascii="黑体" w:eastAsia="黑体" w:hAnsi="黑体" w:cs="Times New Roman" w:hint="eastAsia"/>
          <w:b/>
          <w:sz w:val="30"/>
          <w:szCs w:val="30"/>
        </w:rPr>
        <w:t>2024-10-20</w:t>
      </w:r>
    </w:p>
    <w:p w14:paraId="2B3A52E7" w14:textId="06D31A5C" w:rsid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6BA6DDF6" w14:textId="77777777" w:rsidR="00F0719A" w:rsidRP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72A641FA" w14:textId="76ACB792" w:rsidR="00EC3AD2" w:rsidRPr="00F0719A" w:rsidRDefault="00EC3AD2" w:rsidP="005740F5">
      <w:pPr>
        <w:jc w:val="center"/>
        <w:rPr>
          <w:b/>
          <w:sz w:val="32"/>
          <w:szCs w:val="32"/>
        </w:rPr>
      </w:pPr>
    </w:p>
    <w:p w14:paraId="2E87865B" w14:textId="429609C3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lastRenderedPageBreak/>
        <w:t>一、实验目的（包括实验环境、实现目标等等）</w:t>
      </w:r>
    </w:p>
    <w:p w14:paraId="2E123BEF" w14:textId="77777777" w:rsidR="0009342E" w:rsidRDefault="0009342E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  <w:r w:rsidRPr="0009342E">
        <w:rPr>
          <w:rFonts w:cs="Times New Roman"/>
        </w:rPr>
        <w:t>Python</w:t>
      </w:r>
      <w:r>
        <w:rPr>
          <w:rFonts w:cs="Times New Roman" w:hint="eastAsia"/>
        </w:rPr>
        <w:t>环境</w:t>
      </w:r>
    </w:p>
    <w:p w14:paraId="680EA322" w14:textId="14E1B2DE" w:rsidR="004F1964" w:rsidRDefault="0009342E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>实现一个函数</w:t>
      </w:r>
      <w:r w:rsidRPr="0009342E">
        <w:rPr>
          <w:rFonts w:cs="Times New Roman"/>
        </w:rPr>
        <w:t>is_probable_prime</w:t>
      </w:r>
      <w:r>
        <w:rPr>
          <w:rFonts w:cs="Times New Roman" w:hint="eastAsia"/>
        </w:rPr>
        <w:t xml:space="preserve"> (number, repetitions, mode)</w:t>
      </w:r>
    </w:p>
    <w:p w14:paraId="20AC5D61" w14:textId="4AB54369" w:rsidR="0009342E" w:rsidRPr="0009342E" w:rsidRDefault="0009342E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  <w:r>
        <w:rPr>
          <w:rFonts w:cs="Times New Roman"/>
        </w:rPr>
        <w:t>N</w:t>
      </w:r>
      <w:r>
        <w:rPr>
          <w:rFonts w:cs="Times New Roman" w:hint="eastAsia"/>
        </w:rPr>
        <w:t>umber</w:t>
      </w:r>
      <w:r>
        <w:rPr>
          <w:rFonts w:cs="Times New Roman" w:hint="eastAsia"/>
        </w:rPr>
        <w:t>为待检验的数字，</w:t>
      </w:r>
      <w:r>
        <w:rPr>
          <w:rFonts w:cs="Times New Roman" w:hint="eastAsia"/>
        </w:rPr>
        <w:t>repetitions</w:t>
      </w:r>
      <w:r>
        <w:rPr>
          <w:rFonts w:cs="Times New Roman" w:hint="eastAsia"/>
        </w:rPr>
        <w:t>为检验重复次数，</w:t>
      </w:r>
      <w:r>
        <w:rPr>
          <w:rFonts w:cs="Times New Roman" w:hint="eastAsia"/>
        </w:rPr>
        <w:t>Mode</w:t>
      </w:r>
      <w:r>
        <w:rPr>
          <w:rFonts w:cs="Times New Roman" w:hint="eastAsia"/>
        </w:rPr>
        <w:t>为检验使用的方法，如</w:t>
      </w:r>
      <w:r>
        <w:rPr>
          <w:rFonts w:cs="Times New Roman" w:hint="eastAsia"/>
        </w:rPr>
        <w:t>fermat</w:t>
      </w:r>
      <w:r>
        <w:rPr>
          <w:rFonts w:cs="Times New Roman" w:hint="eastAsia"/>
        </w:rPr>
        <w:t>或</w:t>
      </w:r>
      <w:r>
        <w:rPr>
          <w:rFonts w:cs="Times New Roman" w:hint="eastAsia"/>
        </w:rPr>
        <w:t>millar-rabin</w:t>
      </w:r>
    </w:p>
    <w:p w14:paraId="2C1160F7" w14:textId="31C1A272" w:rsidR="004F1964" w:rsidRPr="0009342E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hAnsi="宋体" w:hint="eastAsia"/>
        </w:rPr>
      </w:pPr>
    </w:p>
    <w:p w14:paraId="6C81CA86" w14:textId="4A437216" w:rsidR="004F1964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hAnsi="宋体" w:hint="eastAsia"/>
        </w:rPr>
      </w:pPr>
    </w:p>
    <w:p w14:paraId="187C9621" w14:textId="77777777" w:rsidR="004F1964" w:rsidRPr="004F1964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hAnsi="宋体" w:hint="eastAsia"/>
        </w:rPr>
      </w:pPr>
    </w:p>
    <w:p w14:paraId="7FBE9EAD" w14:textId="2729FD0F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二、方案设计</w:t>
      </w:r>
    </w:p>
    <w:p w14:paraId="743449E5" w14:textId="574C72C8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（包括背景、原理、必要的公式、图表、算法步骤等等）</w:t>
      </w:r>
    </w:p>
    <w:p w14:paraId="03351B18" w14:textId="28287C83" w:rsidR="004F1964" w:rsidRDefault="0009342E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>
        <w:rPr>
          <w:rFonts w:ascii="宋体" w:hAnsi="宋体" w:cs="Arial" w:hint="eastAsia"/>
          <w:bCs/>
          <w:iCs/>
          <w:color w:val="000000"/>
          <w:sz w:val="28"/>
          <w:szCs w:val="28"/>
        </w:rPr>
        <w:t>一个数是素数是这个数满足费马小定理的充分必要条件。</w:t>
      </w:r>
    </w:p>
    <w:p w14:paraId="3D2BE243" w14:textId="4AD21BA2" w:rsidR="0009342E" w:rsidRDefault="0009342E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97AFFDF" wp14:editId="0CDCDE4D">
            <wp:extent cx="5274310" cy="293370"/>
            <wp:effectExtent l="0" t="0" r="2540" b="0"/>
            <wp:docPr id="18275744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57447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29C41" w14:textId="5CD12DF2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</w:p>
    <w:p w14:paraId="5FDC8FED" w14:textId="270DDDB4" w:rsidR="004F1964" w:rsidRDefault="0009342E" w:rsidP="0009342E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  <w:r w:rsidRPr="0009342E">
        <w:rPr>
          <w:rFonts w:cs="Times New Roman" w:hint="eastAsia"/>
        </w:rPr>
        <w:t>因此，费马小定理可以用于检验素数。给定一个数</w:t>
      </w:r>
      <w:r w:rsidRPr="0009342E">
        <w:rPr>
          <w:rFonts w:cs="Times New Roman" w:hint="eastAsia"/>
        </w:rPr>
        <w:t>m</w:t>
      </w:r>
      <w:r w:rsidRPr="0009342E">
        <w:rPr>
          <w:rFonts w:cs="Times New Roman" w:hint="eastAsia"/>
        </w:rPr>
        <w:t>，随机生成一个整数</w:t>
      </w:r>
      <w:r w:rsidRPr="0009342E">
        <w:rPr>
          <w:rFonts w:cs="Times New Roman" w:hint="eastAsia"/>
        </w:rPr>
        <w:t>a</w:t>
      </w:r>
      <w:r w:rsidRPr="0009342E">
        <w:rPr>
          <w:rFonts w:cs="Times New Roman" w:hint="eastAsia"/>
        </w:rPr>
        <w:t>（</w:t>
      </w:r>
      <w:r w:rsidRPr="0009342E">
        <w:rPr>
          <w:rFonts w:cs="Times New Roman" w:hint="eastAsia"/>
        </w:rPr>
        <w:t>3&lt;a&lt;m-1</w:t>
      </w:r>
      <w:r w:rsidRPr="0009342E">
        <w:rPr>
          <w:rFonts w:cs="Times New Roman" w:hint="eastAsia"/>
        </w:rPr>
        <w:t>）</w:t>
      </w:r>
      <w:r>
        <w:rPr>
          <w:rFonts w:cs="Times New Roman" w:hint="eastAsia"/>
        </w:rPr>
        <w:t>,</w:t>
      </w:r>
      <w:r>
        <w:rPr>
          <w:rFonts w:cs="Times New Roman" w:hint="eastAsia"/>
        </w:rPr>
        <w:t>如果</w:t>
      </w:r>
      <w:r>
        <w:rPr>
          <w:rFonts w:cs="Times New Roman" w:hint="eastAsia"/>
        </w:rPr>
        <w:t>a,m</w:t>
      </w:r>
      <w:r>
        <w:rPr>
          <w:rFonts w:cs="Times New Roman" w:hint="eastAsia"/>
        </w:rPr>
        <w:t>满足费马小定理，则</w:t>
      </w:r>
      <w:r>
        <w:rPr>
          <w:rFonts w:cs="Times New Roman" w:hint="eastAsia"/>
        </w:rPr>
        <w:t>m</w:t>
      </w:r>
      <w:r>
        <w:rPr>
          <w:rFonts w:cs="Times New Roman" w:hint="eastAsia"/>
        </w:rPr>
        <w:t>有概率是素数。</w:t>
      </w:r>
      <w:r w:rsidR="00AF12CE">
        <w:rPr>
          <w:rFonts w:cs="Times New Roman" w:hint="eastAsia"/>
        </w:rPr>
        <w:t>如果不满足，则</w:t>
      </w:r>
      <w:r w:rsidR="00AF12CE">
        <w:rPr>
          <w:rFonts w:cs="Times New Roman" w:hint="eastAsia"/>
        </w:rPr>
        <w:t>m</w:t>
      </w:r>
      <w:r w:rsidR="00AF12CE">
        <w:rPr>
          <w:rFonts w:cs="Times New Roman" w:hint="eastAsia"/>
        </w:rPr>
        <w:t>一定是合数。</w:t>
      </w:r>
    </w:p>
    <w:p w14:paraId="29C5A24C" w14:textId="77777777" w:rsidR="00AF12CE" w:rsidRDefault="00AF12CE" w:rsidP="0009342E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</w:p>
    <w:p w14:paraId="1E6FEC13" w14:textId="59A992AC" w:rsidR="00AF12CE" w:rsidRPr="0009342E" w:rsidRDefault="00AF12CE" w:rsidP="0009342E">
      <w:pPr>
        <w:autoSpaceDE w:val="0"/>
        <w:autoSpaceDN w:val="0"/>
        <w:adjustRightInd w:val="0"/>
        <w:spacing w:line="360" w:lineRule="auto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>重复检验多次，可以以很高的准确性确定</w:t>
      </w:r>
      <w:r>
        <w:rPr>
          <w:rFonts w:cs="Times New Roman" w:hint="eastAsia"/>
        </w:rPr>
        <w:t>m</w:t>
      </w:r>
      <w:r>
        <w:rPr>
          <w:rFonts w:cs="Times New Roman" w:hint="eastAsia"/>
        </w:rPr>
        <w:t>是否为素数。</w:t>
      </w:r>
    </w:p>
    <w:p w14:paraId="1AD39540" w14:textId="77777777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</w:p>
    <w:p w14:paraId="52E5D5B5" w14:textId="1690D3B0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三、方案实现</w:t>
      </w:r>
    </w:p>
    <w:p w14:paraId="55D4F960" w14:textId="77777777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（包括算法流程图、主要函数的介绍、算法实现的主要代码等等）</w:t>
      </w:r>
    </w:p>
    <w:p w14:paraId="65A86F29" w14:textId="09CCB631" w:rsidR="004F1964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B04FBE">
        <w:rPr>
          <w:rFonts w:cs="Times New Roman" w:hint="eastAsia"/>
        </w:rPr>
        <w:t>算法流程：</w:t>
      </w:r>
      <w:r w:rsidRPr="00B04FBE">
        <w:rPr>
          <w:rFonts w:cs="Times New Roman"/>
        </w:rPr>
        <w:br/>
      </w:r>
      <w:r w:rsidRPr="00B04FBE">
        <w:rPr>
          <w:rFonts w:cs="Times New Roman" w:hint="eastAsia"/>
        </w:rPr>
        <w:t>Step1</w:t>
      </w:r>
      <w:r w:rsidRPr="00B04FBE">
        <w:rPr>
          <w:rFonts w:cs="Times New Roman" w:hint="eastAsia"/>
        </w:rPr>
        <w:t>：随机生成一个合适的</w:t>
      </w:r>
      <w:r w:rsidRPr="00B04FBE">
        <w:rPr>
          <w:rFonts w:cs="Times New Roman" w:hint="eastAsia"/>
        </w:rPr>
        <w:object w:dxaOrig="200" w:dyaOrig="220" w14:anchorId="280DB5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0.7pt" o:ole="">
            <v:imagedata r:id="rId9" o:title=""/>
          </v:shape>
          <o:OLEObject Type="Embed" ProgID="Equation.DSMT4" ShapeID="_x0000_i1025" DrawAspect="Content" ObjectID="_1792681042" r:id="rId10"/>
        </w:object>
      </w:r>
      <w:r w:rsidRPr="00B04FBE">
        <w:rPr>
          <w:rFonts w:cs="Times New Roman" w:hint="eastAsia"/>
        </w:rPr>
        <w:t>。</w:t>
      </w:r>
    </w:p>
    <w:p w14:paraId="1DB73A83" w14:textId="77777777" w:rsid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7CA4D439" w14:textId="77777777" w:rsidR="00B04FBE" w:rsidRPr="00B04FBE" w:rsidRDefault="00B04FBE" w:rsidP="00B04FBE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 xml:space="preserve">Step2: </w:t>
      </w:r>
      <w:r>
        <w:rPr>
          <w:rFonts w:cs="Times New Roman" w:hint="eastAsia"/>
        </w:rPr>
        <w:t>用扩展的欧几里得算法</w:t>
      </w:r>
      <w:r>
        <w:rPr>
          <w:rFonts w:cs="Times New Roman" w:hint="eastAsia"/>
        </w:rPr>
        <w:t>EEA</w:t>
      </w:r>
      <w:r>
        <w:rPr>
          <w:rFonts w:cs="Times New Roman" w:hint="eastAsia"/>
        </w:rPr>
        <w:t>计算</w:t>
      </w:r>
      <w:r>
        <w:rPr>
          <w:rFonts w:cs="Times New Roman" w:hint="eastAsia"/>
        </w:rPr>
        <w:t xml:space="preserve">gcd(a, m), </w:t>
      </w:r>
      <w:r>
        <w:rPr>
          <w:rFonts w:cs="Times New Roman" w:hint="eastAsia"/>
        </w:rPr>
        <w:t>如果</w:t>
      </w:r>
      <w:r>
        <w:rPr>
          <w:rFonts w:cs="Times New Roman" w:hint="eastAsia"/>
        </w:rPr>
        <w:t>gcd=1</w:t>
      </w:r>
      <w:r>
        <w:rPr>
          <w:rFonts w:cs="Times New Roman" w:hint="eastAsia"/>
        </w:rPr>
        <w:t>，则转到下一步，如果</w:t>
      </w:r>
      <w:r>
        <w:rPr>
          <w:rFonts w:cs="Times New Roman" w:hint="eastAsia"/>
        </w:rPr>
        <w:t>gcd</w:t>
      </w:r>
      <w:r>
        <w:rPr>
          <w:rFonts w:cs="Times New Roman" w:hint="eastAsia"/>
        </w:rPr>
        <w:t>不为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，则</w:t>
      </w:r>
      <w:r w:rsidRPr="00B04FBE">
        <w:rPr>
          <w:rFonts w:cs="Times New Roman" w:hint="eastAsia"/>
        </w:rPr>
        <w:t>跳出，返回</w:t>
      </w:r>
      <w:r w:rsidRPr="00B04FBE">
        <w:rPr>
          <w:rFonts w:cs="Times New Roman" w:hint="eastAsia"/>
        </w:rPr>
        <w:t>m</w:t>
      </w:r>
      <w:r w:rsidRPr="00B04FBE">
        <w:rPr>
          <w:rFonts w:cs="Times New Roman" w:hint="eastAsia"/>
        </w:rPr>
        <w:t>不是素数。</w:t>
      </w:r>
    </w:p>
    <w:p w14:paraId="0C53555A" w14:textId="5A6E8804" w:rsidR="00B04FBE" w:rsidRP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4B8BB51E" w14:textId="22FE0A25" w:rsidR="00B04FBE" w:rsidRP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B04FBE">
        <w:rPr>
          <w:rFonts w:cs="Times New Roman" w:hint="eastAsia"/>
        </w:rPr>
        <w:t>Step</w:t>
      </w:r>
      <w:r>
        <w:rPr>
          <w:rFonts w:cs="Times New Roman" w:hint="eastAsia"/>
        </w:rPr>
        <w:t>3</w:t>
      </w:r>
      <w:r w:rsidRPr="00B04FBE">
        <w:rPr>
          <w:rFonts w:cs="Times New Roman" w:hint="eastAsia"/>
        </w:rPr>
        <w:t>：计算</w:t>
      </w:r>
      <w:r w:rsidRPr="00B04FBE">
        <w:rPr>
          <w:rFonts w:cs="Times New Roman" w:hint="eastAsia"/>
        </w:rPr>
        <w:object w:dxaOrig="1140" w:dyaOrig="320" w14:anchorId="27EA87B1">
          <v:shape id="_x0000_i1026" type="#_x0000_t75" style="width:56.7pt;height:16.1pt" o:ole="">
            <v:imagedata r:id="rId11" o:title=""/>
          </v:shape>
          <o:OLEObject Type="Embed" ProgID="Equation.DSMT4" ShapeID="_x0000_i1026" DrawAspect="Content" ObjectID="_1792681043" r:id="rId12"/>
        </w:object>
      </w:r>
    </w:p>
    <w:p w14:paraId="40C9F5E4" w14:textId="233864E8" w:rsidR="004F1964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B04FBE">
        <w:rPr>
          <w:rFonts w:cs="Times New Roman" w:hint="eastAsia"/>
        </w:rPr>
        <w:lastRenderedPageBreak/>
        <w:t>Step</w:t>
      </w:r>
      <w:r>
        <w:rPr>
          <w:rFonts w:cs="Times New Roman" w:hint="eastAsia"/>
        </w:rPr>
        <w:t>4</w:t>
      </w:r>
      <w:r w:rsidRPr="00B04FBE">
        <w:rPr>
          <w:rFonts w:cs="Times New Roman" w:hint="eastAsia"/>
        </w:rPr>
        <w:t xml:space="preserve">: </w:t>
      </w:r>
      <w:r w:rsidRPr="00B04FBE">
        <w:rPr>
          <w:rFonts w:cs="Times New Roman" w:hint="eastAsia"/>
        </w:rPr>
        <w:t>如果结果为</w:t>
      </w:r>
      <w:r w:rsidRPr="00B04FBE">
        <w:rPr>
          <w:rFonts w:cs="Times New Roman" w:hint="eastAsia"/>
        </w:rPr>
        <w:t>1</w:t>
      </w:r>
      <w:r w:rsidRPr="00B04FBE">
        <w:rPr>
          <w:rFonts w:cs="Times New Roman" w:hint="eastAsia"/>
        </w:rPr>
        <w:t>，则回到</w:t>
      </w:r>
      <w:r w:rsidRPr="00B04FBE">
        <w:rPr>
          <w:rFonts w:cs="Times New Roman" w:hint="eastAsia"/>
        </w:rPr>
        <w:t>Step1</w:t>
      </w:r>
      <w:r w:rsidRPr="00B04FBE">
        <w:rPr>
          <w:rFonts w:cs="Times New Roman" w:hint="eastAsia"/>
        </w:rPr>
        <w:t>，如果结果不为</w:t>
      </w:r>
      <w:r w:rsidRPr="00B04FBE">
        <w:rPr>
          <w:rFonts w:cs="Times New Roman" w:hint="eastAsia"/>
        </w:rPr>
        <w:t>1</w:t>
      </w:r>
      <w:r w:rsidRPr="00B04FBE">
        <w:rPr>
          <w:rFonts w:cs="Times New Roman" w:hint="eastAsia"/>
        </w:rPr>
        <w:t>，则跳出，返回</w:t>
      </w:r>
      <w:r w:rsidRPr="00B04FBE">
        <w:rPr>
          <w:rFonts w:cs="Times New Roman" w:hint="eastAsia"/>
        </w:rPr>
        <w:t>m</w:t>
      </w:r>
      <w:r w:rsidRPr="00B04FBE">
        <w:rPr>
          <w:rFonts w:cs="Times New Roman" w:hint="eastAsia"/>
        </w:rPr>
        <w:t>不是素数。</w:t>
      </w:r>
    </w:p>
    <w:p w14:paraId="6F573EAD" w14:textId="77777777" w:rsidR="00B04FBE" w:rsidRP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3645C553" w14:textId="162F3BC4" w:rsidR="004F1964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B04FBE">
        <w:rPr>
          <w:rFonts w:cs="Times New Roman" w:hint="eastAsia"/>
        </w:rPr>
        <w:t>循环最多执行</w:t>
      </w:r>
      <w:r w:rsidRPr="00B04FBE">
        <w:rPr>
          <w:rFonts w:cs="Times New Roman" w:hint="eastAsia"/>
        </w:rPr>
        <w:t>repetitions</w:t>
      </w:r>
      <w:r w:rsidRPr="00B04FBE">
        <w:rPr>
          <w:rFonts w:cs="Times New Roman" w:hint="eastAsia"/>
        </w:rPr>
        <w:t>次</w:t>
      </w:r>
    </w:p>
    <w:p w14:paraId="663E7FEF" w14:textId="77777777" w:rsid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02C98039" w14:textId="37878D24" w:rsid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>主要函数：</w:t>
      </w:r>
    </w:p>
    <w:p w14:paraId="0C370AB7" w14:textId="62BBD25B" w:rsidR="00B04FBE" w:rsidRDefault="00A00658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/>
        </w:rPr>
        <w:t>P</w:t>
      </w:r>
      <w:r>
        <w:rPr>
          <w:rFonts w:cs="Times New Roman" w:hint="eastAsia"/>
        </w:rPr>
        <w:t>ow(base, exp, mod) Python</w:t>
      </w:r>
      <w:r>
        <w:rPr>
          <w:rFonts w:cs="Times New Roman" w:hint="eastAsia"/>
        </w:rPr>
        <w:t>内置函数，其中</w:t>
      </w:r>
      <w:r>
        <w:rPr>
          <w:rFonts w:cs="Times New Roman" w:hint="eastAsia"/>
        </w:rPr>
        <w:t>mod</w:t>
      </w:r>
      <w:r>
        <w:rPr>
          <w:rFonts w:cs="Times New Roman" w:hint="eastAsia"/>
        </w:rPr>
        <w:t>可以省略，如果</w:t>
      </w:r>
      <w:r>
        <w:rPr>
          <w:rFonts w:cs="Times New Roman" w:hint="eastAsia"/>
        </w:rPr>
        <w:t>mod</w:t>
      </w:r>
      <w:r>
        <w:rPr>
          <w:rFonts w:cs="Times New Roman" w:hint="eastAsia"/>
        </w:rPr>
        <w:t>省略，则只计算幂，如果</w:t>
      </w:r>
      <w:r>
        <w:rPr>
          <w:rFonts w:cs="Times New Roman" w:hint="eastAsia"/>
        </w:rPr>
        <w:t>mod</w:t>
      </w:r>
      <w:r>
        <w:rPr>
          <w:rFonts w:cs="Times New Roman" w:hint="eastAsia"/>
        </w:rPr>
        <w:t>给出，则会运用快速模幂的方法计算模幂。</w:t>
      </w:r>
      <w:r w:rsidR="008B6DFB">
        <w:rPr>
          <w:rFonts w:cs="Times New Roman" w:hint="eastAsia"/>
        </w:rPr>
        <w:t>本实验中，将使用后者的功能。</w:t>
      </w:r>
    </w:p>
    <w:p w14:paraId="4C030FD2" w14:textId="77777777" w:rsidR="00A00658" w:rsidRPr="00A00658" w:rsidRDefault="00A00658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38140D30" w14:textId="6B23DF2E" w:rsid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 xml:space="preserve">EEA(r0,r1) </w:t>
      </w:r>
      <w:r>
        <w:rPr>
          <w:rFonts w:cs="Times New Roman" w:hint="eastAsia"/>
        </w:rPr>
        <w:t>运用扩展的欧几里得算法，输入两个整数</w:t>
      </w:r>
      <w:r>
        <w:rPr>
          <w:rFonts w:cs="Times New Roman" w:hint="eastAsia"/>
        </w:rPr>
        <w:t>r0,r1</w:t>
      </w:r>
      <w:r>
        <w:rPr>
          <w:rFonts w:cs="Times New Roman" w:hint="eastAsia"/>
        </w:rPr>
        <w:t>，将返回一个三元组</w:t>
      </w:r>
    </w:p>
    <w:p w14:paraId="601A78D2" w14:textId="58140720" w:rsidR="00B04FBE" w:rsidRDefault="00B04FBE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 xml:space="preserve">(gcd, s, t). </w:t>
      </w:r>
      <w:r>
        <w:rPr>
          <w:rFonts w:cs="Times New Roman" w:hint="eastAsia"/>
        </w:rPr>
        <w:t>其中</w:t>
      </w:r>
      <w:r>
        <w:rPr>
          <w:rFonts w:cs="Times New Roman" w:hint="eastAsia"/>
        </w:rPr>
        <w:t>gcd = r0 * s + r1 * t</w:t>
      </w:r>
    </w:p>
    <w:p w14:paraId="7ECA8D3D" w14:textId="77777777" w:rsidR="00A00658" w:rsidRDefault="00A00658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2D60AB0C" w14:textId="56CCD59E" w:rsidR="00A00658" w:rsidRDefault="00A00658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09342E">
        <w:rPr>
          <w:rFonts w:cs="Times New Roman"/>
        </w:rPr>
        <w:t>is_probable_prime</w:t>
      </w:r>
      <w:r>
        <w:rPr>
          <w:rFonts w:cs="Times New Roman" w:hint="eastAsia"/>
        </w:rPr>
        <w:t xml:space="preserve"> (number, repetitions, mode) </w:t>
      </w:r>
      <w:r>
        <w:rPr>
          <w:rFonts w:cs="Times New Roman" w:hint="eastAsia"/>
        </w:rPr>
        <w:t>实验要求实现的函数</w:t>
      </w:r>
      <w:r w:rsidR="0031765C">
        <w:rPr>
          <w:rFonts w:cs="Times New Roman" w:hint="eastAsia"/>
        </w:rPr>
        <w:t>，返回结果为二元组，</w:t>
      </w:r>
      <w:r w:rsidR="0031765C">
        <w:rPr>
          <w:rFonts w:cs="Times New Roman" w:hint="eastAsia"/>
        </w:rPr>
        <w:t>(bool_val</w:t>
      </w:r>
      <w:r w:rsidR="0031765C">
        <w:rPr>
          <w:rFonts w:cs="Times New Roman" w:hint="eastAsia"/>
        </w:rPr>
        <w:t>，</w:t>
      </w:r>
      <w:r w:rsidR="0031765C">
        <w:rPr>
          <w:rFonts w:cs="Times New Roman" w:hint="eastAsia"/>
        </w:rPr>
        <w:t>pr)</w:t>
      </w:r>
      <w:r w:rsidR="0031765C">
        <w:rPr>
          <w:rFonts w:cs="Times New Roman" w:hint="eastAsia"/>
        </w:rPr>
        <w:t>。</w:t>
      </w:r>
      <w:r w:rsidR="0031765C">
        <w:rPr>
          <w:rFonts w:cs="Times New Roman"/>
        </w:rPr>
        <w:t>B</w:t>
      </w:r>
      <w:r w:rsidR="0031765C">
        <w:rPr>
          <w:rFonts w:cs="Times New Roman" w:hint="eastAsia"/>
        </w:rPr>
        <w:t>ool_val</w:t>
      </w:r>
      <w:r w:rsidR="0031765C">
        <w:rPr>
          <w:rFonts w:cs="Times New Roman" w:hint="eastAsia"/>
        </w:rPr>
        <w:t>为布尔值，表示检验结果，</w:t>
      </w:r>
      <w:r w:rsidR="0031765C">
        <w:rPr>
          <w:rFonts w:cs="Times New Roman" w:hint="eastAsia"/>
        </w:rPr>
        <w:t>pr</w:t>
      </w:r>
      <w:r w:rsidR="0031765C">
        <w:rPr>
          <w:rFonts w:cs="Times New Roman" w:hint="eastAsia"/>
        </w:rPr>
        <w:t>表示为此结果的概率。</w:t>
      </w:r>
    </w:p>
    <w:p w14:paraId="0346C5A4" w14:textId="4386647A" w:rsidR="00A00658" w:rsidRPr="00B04FBE" w:rsidRDefault="00487D12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noProof/>
        </w:rPr>
        <w:drawing>
          <wp:inline distT="0" distB="0" distL="0" distR="0" wp14:anchorId="15C96D8C" wp14:editId="030FE673">
            <wp:extent cx="4140403" cy="5629374"/>
            <wp:effectExtent l="0" t="0" r="0" b="0"/>
            <wp:docPr id="1622755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7553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48392" cy="5640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0F105" w14:textId="6CDAF595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>
        <w:rPr>
          <w:rFonts w:ascii="宋体" w:hAnsi="宋体" w:cs="Arial" w:hint="eastAsia"/>
          <w:bCs/>
          <w:iCs/>
          <w:color w:val="000000"/>
          <w:sz w:val="28"/>
          <w:szCs w:val="28"/>
        </w:rPr>
        <w:lastRenderedPageBreak/>
        <w:t>四、数据分析</w:t>
      </w: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(包括算法测试数据的分析</w:t>
      </w:r>
      <w:r>
        <w:rPr>
          <w:rFonts w:ascii="宋体" w:hAnsi="宋体" w:cs="Arial" w:hint="eastAsia"/>
          <w:bCs/>
          <w:iCs/>
          <w:color w:val="000000"/>
          <w:sz w:val="28"/>
          <w:szCs w:val="28"/>
        </w:rPr>
        <w:t>，运行结果截图</w:t>
      </w: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等等)</w:t>
      </w:r>
    </w:p>
    <w:p w14:paraId="580CA0F8" w14:textId="55FE05A2" w:rsidR="000C1DD4" w:rsidRPr="000C1DD4" w:rsidRDefault="000C1DD4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0C1DD4">
        <w:rPr>
          <w:rFonts w:cs="Times New Roman" w:hint="eastAsia"/>
        </w:rPr>
        <w:t>测试数据都是极大的整数，其数量级为</w:t>
      </w:r>
      <w:r w:rsidRPr="000C1DD4">
        <w:rPr>
          <w:rFonts w:cs="Times New Roman" w:hint="eastAsia"/>
        </w:rPr>
        <w:t>2^1160</w:t>
      </w:r>
      <w:r w:rsidRPr="000C1DD4">
        <w:rPr>
          <w:rFonts w:cs="Times New Roman" w:hint="eastAsia"/>
        </w:rPr>
        <w:t>左右，因此，用常规方法</w:t>
      </w:r>
      <w:r w:rsidRPr="000C1DD4">
        <w:rPr>
          <w:rFonts w:cs="Times New Roman" w:hint="eastAsia"/>
        </w:rPr>
        <w:t>(</w:t>
      </w:r>
      <w:r w:rsidRPr="000C1DD4">
        <w:rPr>
          <w:rFonts w:cs="Times New Roman" w:hint="eastAsia"/>
        </w:rPr>
        <w:t>从</w:t>
      </w:r>
      <w:r w:rsidRPr="000C1DD4">
        <w:rPr>
          <w:rFonts w:cs="Times New Roman" w:hint="eastAsia"/>
        </w:rPr>
        <w:t>1</w:t>
      </w:r>
      <w:r w:rsidRPr="000C1DD4">
        <w:rPr>
          <w:rFonts w:cs="Times New Roman" w:hint="eastAsia"/>
        </w:rPr>
        <w:t>到</w:t>
      </w:r>
      <w:r w:rsidRPr="000C1DD4">
        <w:rPr>
          <w:rFonts w:cs="Times New Roman" w:hint="eastAsia"/>
        </w:rPr>
        <w:t>n/2</w:t>
      </w:r>
      <w:r w:rsidRPr="000C1DD4">
        <w:rPr>
          <w:rFonts w:cs="Times New Roman" w:hint="eastAsia"/>
        </w:rPr>
        <w:t>测试能否被整除</w:t>
      </w:r>
      <w:r w:rsidRPr="000C1DD4">
        <w:rPr>
          <w:rFonts w:cs="Times New Roman" w:hint="eastAsia"/>
        </w:rPr>
        <w:t>)</w:t>
      </w:r>
      <w:r w:rsidRPr="000C1DD4">
        <w:rPr>
          <w:rFonts w:cs="Times New Roman" w:hint="eastAsia"/>
        </w:rPr>
        <w:t>完全不可行。</w:t>
      </w:r>
    </w:p>
    <w:p w14:paraId="4131096A" w14:textId="77777777" w:rsidR="000C1DD4" w:rsidRDefault="000C1DD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</w:p>
    <w:p w14:paraId="47AA8439" w14:textId="3B06C40C" w:rsidR="004F1964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 w:hint="eastAsia"/>
        </w:rPr>
        <w:t>用此</w:t>
      </w:r>
      <w:r w:rsidRPr="00C9079D">
        <w:rPr>
          <w:rFonts w:cs="Times New Roman" w:hint="eastAsia"/>
        </w:rPr>
        <w:t>main</w:t>
      </w:r>
      <w:r w:rsidRPr="00C9079D">
        <w:rPr>
          <w:rFonts w:cs="Times New Roman" w:hint="eastAsia"/>
        </w:rPr>
        <w:t>函数运行脚本。</w:t>
      </w:r>
      <w:r w:rsidRPr="00C9079D">
        <w:rPr>
          <w:rFonts w:cs="Times New Roman"/>
        </w:rPr>
        <w:br/>
      </w:r>
      <w:r w:rsidRPr="00C9079D">
        <w:rPr>
          <w:rFonts w:cs="Times New Roman"/>
          <w:noProof/>
        </w:rPr>
        <w:drawing>
          <wp:inline distT="0" distB="0" distL="0" distR="0" wp14:anchorId="0D9BDF12" wp14:editId="75581CE6">
            <wp:extent cx="5274310" cy="1696085"/>
            <wp:effectExtent l="0" t="0" r="2540" b="0"/>
            <wp:docPr id="1483719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71953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12C38" w14:textId="0A7A3265" w:rsidR="004F1964" w:rsidRPr="00C9079D" w:rsidRDefault="004F1964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0CEBFC33" w14:textId="6FF555F2" w:rsidR="004F1964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 w:hint="eastAsia"/>
        </w:rPr>
        <w:t>运行结果为</w:t>
      </w:r>
    </w:p>
    <w:p w14:paraId="3C92971D" w14:textId="1D21996A" w:rsidR="00C9079D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/>
          <w:noProof/>
        </w:rPr>
        <w:drawing>
          <wp:inline distT="0" distB="0" distL="0" distR="0" wp14:anchorId="2D072956" wp14:editId="7178A997">
            <wp:extent cx="5274310" cy="749935"/>
            <wp:effectExtent l="0" t="0" r="2540" b="0"/>
            <wp:docPr id="5564298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42983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F4F4A" w14:textId="4F914B84" w:rsidR="00C9079D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 w:hint="eastAsia"/>
        </w:rPr>
        <w:t>在检验</w:t>
      </w:r>
      <w:r w:rsidRPr="00C9079D">
        <w:rPr>
          <w:rFonts w:cs="Times New Roman" w:hint="eastAsia"/>
        </w:rPr>
        <w:t>20</w:t>
      </w:r>
      <w:r w:rsidRPr="00C9079D">
        <w:rPr>
          <w:rFonts w:cs="Times New Roman" w:hint="eastAsia"/>
        </w:rPr>
        <w:t>次的情况下，得到测试数据</w:t>
      </w:r>
      <w:r w:rsidRPr="00C9079D">
        <w:rPr>
          <w:rFonts w:cs="Times New Roman" w:hint="eastAsia"/>
        </w:rPr>
        <w:t>1</w:t>
      </w:r>
      <w:r w:rsidRPr="00C9079D">
        <w:rPr>
          <w:rFonts w:cs="Times New Roman" w:hint="eastAsia"/>
        </w:rPr>
        <w:t>、</w:t>
      </w:r>
      <w:r w:rsidRPr="00C9079D">
        <w:rPr>
          <w:rFonts w:cs="Times New Roman" w:hint="eastAsia"/>
        </w:rPr>
        <w:t>2</w:t>
      </w:r>
      <w:r w:rsidRPr="00C9079D">
        <w:rPr>
          <w:rFonts w:cs="Times New Roman" w:hint="eastAsia"/>
        </w:rPr>
        <w:t>有极大概率是素数，而测试数据</w:t>
      </w:r>
      <w:r w:rsidRPr="00C9079D">
        <w:rPr>
          <w:rFonts w:cs="Times New Roman" w:hint="eastAsia"/>
        </w:rPr>
        <w:t>3</w:t>
      </w:r>
      <w:r w:rsidRPr="00C9079D">
        <w:rPr>
          <w:rFonts w:cs="Times New Roman" w:hint="eastAsia"/>
        </w:rPr>
        <w:t>、</w:t>
      </w:r>
      <w:r w:rsidRPr="00C9079D">
        <w:rPr>
          <w:rFonts w:cs="Times New Roman" w:hint="eastAsia"/>
        </w:rPr>
        <w:t>4</w:t>
      </w:r>
      <w:r w:rsidRPr="00C9079D">
        <w:rPr>
          <w:rFonts w:cs="Times New Roman" w:hint="eastAsia"/>
        </w:rPr>
        <w:t>是合数。</w:t>
      </w:r>
    </w:p>
    <w:p w14:paraId="016FB123" w14:textId="77777777" w:rsidR="00C9079D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3EA4FAD4" w14:textId="1931EB1A" w:rsid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 w:hint="eastAsia"/>
        </w:rPr>
        <w:t>选择测试数据</w:t>
      </w:r>
      <w:r w:rsidRPr="00C9079D">
        <w:rPr>
          <w:rFonts w:cs="Times New Roman" w:hint="eastAsia"/>
        </w:rPr>
        <w:t>3</w:t>
      </w:r>
      <w:r w:rsidRPr="00C9079D">
        <w:rPr>
          <w:rFonts w:cs="Times New Roman" w:hint="eastAsia"/>
        </w:rPr>
        <w:t>分析，我在</w:t>
      </w:r>
      <w:r w:rsidRPr="0009342E">
        <w:rPr>
          <w:rFonts w:cs="Times New Roman"/>
        </w:rPr>
        <w:t>is_probable_prime</w:t>
      </w:r>
      <w:r>
        <w:rPr>
          <w:rFonts w:cs="Times New Roman" w:hint="eastAsia"/>
        </w:rPr>
        <w:t>函数中加入一些代码，使得函数返回“合数”结果时，打印判定</w:t>
      </w:r>
      <w:r>
        <w:rPr>
          <w:rFonts w:cs="Times New Roman" w:hint="eastAsia"/>
        </w:rPr>
        <w:t>number</w:t>
      </w:r>
      <w:r>
        <w:rPr>
          <w:rFonts w:cs="Times New Roman" w:hint="eastAsia"/>
        </w:rPr>
        <w:t>为合数</w:t>
      </w:r>
      <w:r w:rsidR="00C14F94">
        <w:rPr>
          <w:rFonts w:cs="Times New Roman" w:hint="eastAsia"/>
        </w:rPr>
        <w:t>的原因</w:t>
      </w:r>
      <w:r>
        <w:rPr>
          <w:rFonts w:cs="Times New Roman" w:hint="eastAsia"/>
        </w:rPr>
        <w:t>。</w:t>
      </w:r>
    </w:p>
    <w:p w14:paraId="7F1772F2" w14:textId="38AF157C" w:rsidR="00C9079D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>
        <w:rPr>
          <w:rFonts w:cs="Times New Roman" w:hint="eastAsia"/>
        </w:rPr>
        <w:t>代码如下所示：</w:t>
      </w:r>
    </w:p>
    <w:p w14:paraId="4FCEB0A8" w14:textId="7E2FFACA" w:rsidR="004F1964" w:rsidRPr="00C9079D" w:rsidRDefault="00C9079D" w:rsidP="004F1964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/>
          <w:noProof/>
        </w:rPr>
        <w:drawing>
          <wp:inline distT="0" distB="0" distL="0" distR="0" wp14:anchorId="11B51EB5" wp14:editId="74B723DC">
            <wp:extent cx="5274310" cy="2536825"/>
            <wp:effectExtent l="0" t="0" r="2540" b="0"/>
            <wp:docPr id="9000811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08119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B63B9" w14:textId="77777777" w:rsidR="00523964" w:rsidRDefault="00523964" w:rsidP="00C9079D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6B9DF9F8" w14:textId="77777777" w:rsidR="00523964" w:rsidRDefault="00523964" w:rsidP="00C9079D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5051F312" w14:textId="77777777" w:rsidR="00523964" w:rsidRDefault="00523964" w:rsidP="00C9079D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2BE6FE25" w14:textId="268B7D48" w:rsidR="00C9079D" w:rsidRDefault="00C9079D" w:rsidP="00C9079D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  <w:r w:rsidRPr="00C9079D">
        <w:rPr>
          <w:rFonts w:cs="Times New Roman" w:hint="eastAsia"/>
        </w:rPr>
        <w:lastRenderedPageBreak/>
        <w:t>运行结果：</w:t>
      </w:r>
      <w:r w:rsidRPr="00C9079D">
        <w:rPr>
          <w:rFonts w:cs="Times New Roman"/>
        </w:rPr>
        <w:br/>
        <w:t>pow(105460795530712063643422639880450351967982192405714942116038728315449356617261203590887275792923082313720660052720223764095576867440191114851251165881450060701904537046720276456514383571683753702822845431654331290674732350352502335852854256023143840141</w:t>
      </w:r>
      <w:r w:rsidRPr="00C9079D">
        <w:rPr>
          <w:rFonts w:cs="Times New Roman" w:hint="eastAsia"/>
        </w:rPr>
        <w:t xml:space="preserve">5395751331311074236681799764585850304559014776934656677224830383945388511287065771833801413501149338, n - 1, n) != 1, </w:t>
      </w:r>
      <w:r w:rsidRPr="00C9079D">
        <w:rPr>
          <w:rFonts w:cs="Times New Roman" w:hint="eastAsia"/>
        </w:rPr>
        <w:t>其结果为</w:t>
      </w:r>
      <w:r w:rsidRPr="00C9079D">
        <w:rPr>
          <w:rFonts w:cs="Times New Roman" w:hint="eastAsia"/>
        </w:rPr>
        <w:t>14008966969820057089875212414315637151111524799210667048226434182176079086335565191705014865920021801688875497761830215488609111786253</w:t>
      </w:r>
      <w:r w:rsidRPr="00C9079D">
        <w:rPr>
          <w:rFonts w:cs="Times New Roman"/>
        </w:rPr>
        <w:t>52697077784883647054157062851972481059182386080366594408009987316758666497430929796000735520253728522057595110626275948734021662028924650789270432278013350550586887872061999182938804699725450892659773650986278963981517</w:t>
      </w:r>
    </w:p>
    <w:p w14:paraId="2E79E869" w14:textId="00BD9403" w:rsidR="00C9079D" w:rsidRPr="00C9079D" w:rsidRDefault="00C9079D" w:rsidP="00C9079D">
      <w:pPr>
        <w:autoSpaceDE w:val="0"/>
        <w:autoSpaceDN w:val="0"/>
        <w:adjustRightInd w:val="0"/>
        <w:jc w:val="left"/>
        <w:outlineLvl w:val="1"/>
        <w:rPr>
          <w:rFonts w:cs="Times New Roman"/>
        </w:rPr>
      </w:pPr>
    </w:p>
    <w:p w14:paraId="1503C71C" w14:textId="1C2492CE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sz w:val="28"/>
          <w:szCs w:val="28"/>
        </w:rPr>
      </w:pPr>
      <w:r>
        <w:rPr>
          <w:rFonts w:ascii="宋体" w:hAnsi="宋体" w:cs="Arial" w:hint="eastAsia"/>
          <w:bCs/>
          <w:iCs/>
          <w:color w:val="000000"/>
          <w:sz w:val="28"/>
          <w:szCs w:val="28"/>
        </w:rPr>
        <w:t>五、</w:t>
      </w:r>
      <w:r w:rsidRPr="004F1964">
        <w:rPr>
          <w:rFonts w:ascii="宋体" w:hAnsi="宋体" w:cs="Arial" w:hint="eastAsia"/>
          <w:bCs/>
          <w:iCs/>
          <w:color w:val="000000"/>
          <w:sz w:val="28"/>
          <w:szCs w:val="28"/>
        </w:rPr>
        <w:t>思考与总结</w:t>
      </w:r>
    </w:p>
    <w:p w14:paraId="1992306A" w14:textId="690FF6C2" w:rsidR="004F1964" w:rsidRPr="00A64807" w:rsidRDefault="004F1964" w:rsidP="00C15F4E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hint="eastAsia"/>
        </w:rPr>
      </w:pPr>
      <w:r w:rsidRPr="00A64807">
        <w:rPr>
          <w:rFonts w:ascii="宋体" w:hAnsi="宋体" w:hint="eastAsia"/>
        </w:rPr>
        <w:t>如果有一个整数</w:t>
      </w:r>
      <w:r w:rsidRPr="00A64807">
        <w:rPr>
          <w:rFonts w:ascii="Cambria Math" w:hAnsi="Cambria Math" w:cs="Cambria Math"/>
        </w:rPr>
        <w:t>𝒂</w:t>
      </w:r>
      <w:r w:rsidRPr="00A64807">
        <w:rPr>
          <w:rFonts w:ascii="宋体" w:hAnsi="宋体" w:hint="eastAsia"/>
        </w:rPr>
        <w:t>，(</w:t>
      </w:r>
      <w:r w:rsidRPr="00A64807">
        <w:rPr>
          <w:rFonts w:ascii="Cambria Math" w:hAnsi="Cambria Math" w:cs="Cambria Math"/>
        </w:rPr>
        <w:t>𝒂</w:t>
      </w:r>
      <w:r w:rsidRPr="00A64807">
        <w:rPr>
          <w:rFonts w:ascii="宋体" w:hAnsi="宋体" w:hint="eastAsia"/>
        </w:rPr>
        <w:t>,</w:t>
      </w:r>
      <w:r w:rsidRPr="00A64807">
        <w:rPr>
          <w:rFonts w:ascii="Cambria Math" w:hAnsi="Cambria Math" w:cs="Cambria Math"/>
        </w:rPr>
        <w:t>𝒎)</w:t>
      </w:r>
      <w:r w:rsidRPr="00A64807">
        <w:rPr>
          <w:rFonts w:ascii="宋体" w:hAnsi="宋体" w:hint="eastAsia"/>
        </w:rPr>
        <w:t>=</w:t>
      </w:r>
      <w:r w:rsidRPr="00A64807">
        <w:rPr>
          <w:rFonts w:ascii="Cambria Math" w:hAnsi="Cambria Math" w:cs="Cambria Math"/>
        </w:rPr>
        <w:t>𝟏</w:t>
      </w:r>
      <w:r w:rsidRPr="00A64807">
        <w:rPr>
          <w:rFonts w:ascii="宋体" w:hAnsi="宋体" w:hint="eastAsia"/>
        </w:rPr>
        <w:t>，使得</w:t>
      </w:r>
      <w:r w:rsidRPr="00A64807">
        <w:rPr>
          <w:rFonts w:ascii="Cambria Math" w:hAnsi="Cambria Math" w:cs="Cambria Math"/>
        </w:rPr>
        <w:t>𝒂</w:t>
      </w:r>
      <w:r w:rsidRPr="00A64807">
        <w:rPr>
          <w:rFonts w:ascii="Cambria Math" w:hAnsi="Cambria Math" w:cs="Cambria Math"/>
          <w:vertAlign w:val="superscript"/>
        </w:rPr>
        <w:t>𝒎</w:t>
      </w:r>
      <w:r w:rsidRPr="00A64807">
        <w:rPr>
          <w:rFonts w:ascii="微软雅黑" w:eastAsia="微软雅黑" w:hAnsi="微软雅黑" w:cs="微软雅黑" w:hint="eastAsia"/>
          <w:vertAlign w:val="superscript"/>
        </w:rPr>
        <w:t>−</w:t>
      </w:r>
      <w:r w:rsidRPr="00A64807">
        <w:rPr>
          <w:rFonts w:ascii="Cambria Math" w:hAnsi="Cambria Math" w:cs="Cambria Math"/>
          <w:vertAlign w:val="superscript"/>
        </w:rPr>
        <w:t>𝟏</w:t>
      </w:r>
      <w:r w:rsidRPr="00A64807">
        <w:rPr>
          <w:rFonts w:ascii="宋体" w:hAnsi="宋体" w:hint="eastAsia"/>
        </w:rPr>
        <w:t>≡</w:t>
      </w:r>
      <w:r w:rsidRPr="00A64807">
        <w:rPr>
          <w:rFonts w:ascii="Cambria Math" w:hAnsi="Cambria Math" w:cs="Cambria Math"/>
        </w:rPr>
        <w:t xml:space="preserve">𝟏 𝒎𝒐𝒅 𝒎 </w:t>
      </w:r>
      <w:r w:rsidRPr="00A64807">
        <w:rPr>
          <w:rFonts w:ascii="Cambria Math" w:hAnsi="Cambria Math" w:cs="Cambria Math" w:hint="eastAsia"/>
        </w:rPr>
        <w:t>则</w:t>
      </w:r>
      <w:r w:rsidRPr="00A64807">
        <w:rPr>
          <w:rFonts w:ascii="Cambria Math" w:hAnsi="Cambria Math" w:cs="Cambria Math" w:hint="eastAsia"/>
        </w:rPr>
        <w:t>𝒎</w:t>
      </w:r>
      <w:r w:rsidRPr="00A64807">
        <w:rPr>
          <w:rFonts w:ascii="Cambria Math" w:hAnsi="Cambria Math" w:cs="Cambria Math" w:hint="eastAsia"/>
        </w:rPr>
        <w:t>一定是一个素数吗？</w:t>
      </w:r>
      <w:r w:rsidR="00A64807" w:rsidRPr="00A64807">
        <w:rPr>
          <w:rFonts w:ascii="Cambria Math" w:hAnsi="Cambria Math" w:cs="Cambria Math" w:hint="eastAsia"/>
        </w:rPr>
        <w:t>为什么？（</w:t>
      </w:r>
      <w:r w:rsidR="00A64807">
        <w:rPr>
          <w:rFonts w:ascii="Cambria Math" w:hAnsi="Cambria Math" w:cs="Cambria Math" w:hint="eastAsia"/>
        </w:rPr>
        <w:t>请</w:t>
      </w:r>
      <w:r w:rsidR="00A64807" w:rsidRPr="00A64807">
        <w:rPr>
          <w:rFonts w:ascii="Cambria Math" w:hAnsi="Cambria Math" w:cs="Cambria Math" w:hint="eastAsia"/>
        </w:rPr>
        <w:t>简述</w:t>
      </w:r>
      <w:r w:rsidR="00A64807">
        <w:rPr>
          <w:rFonts w:ascii="Cambria Math" w:hAnsi="Cambria Math" w:cs="Cambria Math" w:hint="eastAsia"/>
        </w:rPr>
        <w:t>并举例说明，不能只简单回答“是”或“不是”</w:t>
      </w:r>
      <w:r w:rsidR="00A64807" w:rsidRPr="00A64807">
        <w:rPr>
          <w:rFonts w:ascii="Cambria Math" w:hAnsi="Cambria Math" w:cs="Cambria Math" w:hint="eastAsia"/>
        </w:rPr>
        <w:t>）</w:t>
      </w:r>
      <w:r w:rsidRPr="00A64807">
        <w:rPr>
          <w:rFonts w:ascii="宋体" w:hAnsi="宋体" w:hint="eastAsia"/>
        </w:rPr>
        <w:t xml:space="preserve"> </w:t>
      </w:r>
      <w:r w:rsidRPr="00A64807">
        <w:rPr>
          <w:rFonts w:ascii="宋体" w:hAnsi="宋体"/>
        </w:rPr>
        <w:t xml:space="preserve"> </w:t>
      </w:r>
    </w:p>
    <w:p w14:paraId="771F1D70" w14:textId="7FB93E41" w:rsidR="004F1964" w:rsidRPr="00DC1D87" w:rsidRDefault="004F1964" w:rsidP="004F1964">
      <w:pPr>
        <w:widowControl/>
        <w:spacing w:line="360" w:lineRule="auto"/>
        <w:jc w:val="left"/>
        <w:rPr>
          <w:rFonts w:cs="Times New Roman"/>
        </w:rPr>
      </w:pPr>
    </w:p>
    <w:p w14:paraId="00964B76" w14:textId="711B4A71" w:rsidR="004F1964" w:rsidRPr="00DC1D87" w:rsidRDefault="00BA5108" w:rsidP="00BA5108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DC1D87">
        <w:rPr>
          <w:rFonts w:cs="Times New Roman" w:hint="eastAsia"/>
        </w:rPr>
        <w:t>不是，这是费马小定理的表述公式。素数一定满足费马小定理，但是满足费马小定理的数不一定是素数。</w:t>
      </w:r>
    </w:p>
    <w:p w14:paraId="7588EFEF" w14:textId="63F0FB48" w:rsidR="00BA5108" w:rsidRPr="00DC1D87" w:rsidRDefault="00DA5031" w:rsidP="00BA5108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DC1D87">
        <w:rPr>
          <w:rFonts w:cs="Times New Roman" w:hint="eastAsia"/>
        </w:rPr>
        <w:t>例如</w:t>
      </w:r>
      <w:r w:rsidRPr="00DC1D87">
        <w:rPr>
          <w:rFonts w:cs="Times New Roman" w:hint="eastAsia"/>
        </w:rPr>
        <w:t>2^340 mod 341 = 1,</w:t>
      </w:r>
      <w:r w:rsidRPr="00DC1D87">
        <w:rPr>
          <w:rFonts w:cs="Times New Roman" w:hint="eastAsia"/>
        </w:rPr>
        <w:t>但</w:t>
      </w:r>
      <w:r w:rsidRPr="00DC1D87">
        <w:rPr>
          <w:rFonts w:cs="Times New Roman" w:hint="eastAsia"/>
        </w:rPr>
        <w:t>341</w:t>
      </w:r>
      <w:r w:rsidRPr="00DC1D87">
        <w:rPr>
          <w:rFonts w:cs="Times New Roman" w:hint="eastAsia"/>
        </w:rPr>
        <w:t>是合数</w:t>
      </w:r>
    </w:p>
    <w:p w14:paraId="1E50D1DA" w14:textId="77777777" w:rsidR="00DA5031" w:rsidRPr="004F1964" w:rsidRDefault="00DA5031" w:rsidP="00BA5108">
      <w:pPr>
        <w:widowControl/>
        <w:spacing w:line="360" w:lineRule="auto"/>
        <w:ind w:left="567" w:firstLine="273"/>
        <w:jc w:val="left"/>
        <w:rPr>
          <w:rFonts w:ascii="宋体" w:hAnsi="宋体" w:hint="eastAsia"/>
        </w:rPr>
      </w:pPr>
    </w:p>
    <w:p w14:paraId="1DDA3D3C" w14:textId="395C52AA" w:rsidR="00A64807" w:rsidRDefault="00A64807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hint="eastAsia"/>
        </w:rPr>
      </w:pPr>
      <w:r w:rsidRPr="00A64807">
        <w:rPr>
          <w:rFonts w:ascii="宋体" w:hAnsi="宋体" w:hint="eastAsia"/>
        </w:rPr>
        <w:t>Fermat素性检测</w:t>
      </w:r>
      <w:r>
        <w:rPr>
          <w:rFonts w:ascii="宋体" w:hAnsi="宋体" w:hint="eastAsia"/>
        </w:rPr>
        <w:t>中都用到了哪些</w:t>
      </w:r>
      <w:r w:rsidR="00755AFD">
        <w:rPr>
          <w:rFonts w:ascii="宋体" w:hAnsi="宋体" w:hint="eastAsia"/>
        </w:rPr>
        <w:t>运算</w:t>
      </w:r>
      <w:r>
        <w:rPr>
          <w:rFonts w:ascii="宋体" w:hAnsi="宋体" w:hint="eastAsia"/>
        </w:rPr>
        <w:t>？分别实现什么功能？请简述。</w:t>
      </w:r>
    </w:p>
    <w:p w14:paraId="160E8D53" w14:textId="47506253" w:rsidR="00A64807" w:rsidRDefault="00A64807" w:rsidP="00A64807">
      <w:pPr>
        <w:widowControl/>
        <w:spacing w:line="360" w:lineRule="auto"/>
        <w:jc w:val="left"/>
        <w:rPr>
          <w:rFonts w:ascii="宋体" w:hAnsi="宋体" w:hint="eastAsia"/>
        </w:rPr>
      </w:pPr>
    </w:p>
    <w:p w14:paraId="2D4B70FD" w14:textId="4D2CC568" w:rsidR="00893FDE" w:rsidRPr="00DC1D87" w:rsidRDefault="00893FDE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>
        <w:rPr>
          <w:rFonts w:ascii="宋体" w:hAnsi="宋体" w:hint="eastAsia"/>
        </w:rPr>
        <w:t>随</w:t>
      </w:r>
      <w:r w:rsidRPr="00DC1D87">
        <w:rPr>
          <w:rFonts w:cs="Times New Roman" w:hint="eastAsia"/>
        </w:rPr>
        <w:t>机数生成算法，用于生成随机数</w:t>
      </w:r>
    </w:p>
    <w:p w14:paraId="71D8D454" w14:textId="7F0B6593" w:rsidR="00A64807" w:rsidRPr="00DC1D87" w:rsidRDefault="00893FDE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DC1D87">
        <w:rPr>
          <w:rFonts w:cs="Times New Roman" w:hint="eastAsia"/>
        </w:rPr>
        <w:t>扩展的欧几里得算法</w:t>
      </w:r>
      <w:r w:rsidRPr="00DC1D87">
        <w:rPr>
          <w:rFonts w:cs="Times New Roman" w:hint="eastAsia"/>
        </w:rPr>
        <w:t>EEA</w:t>
      </w:r>
      <w:r w:rsidRPr="00DC1D87">
        <w:rPr>
          <w:rFonts w:cs="Times New Roman" w:hint="eastAsia"/>
        </w:rPr>
        <w:t>，用于计算</w:t>
      </w:r>
      <w:r w:rsidRPr="00DC1D87">
        <w:rPr>
          <w:rFonts w:cs="Times New Roman" w:hint="eastAsia"/>
        </w:rPr>
        <w:t>gcd</w:t>
      </w:r>
    </w:p>
    <w:p w14:paraId="6277A23A" w14:textId="2AA1F160" w:rsidR="00A64807" w:rsidRPr="00DC1D87" w:rsidRDefault="00893FDE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DC1D87">
        <w:rPr>
          <w:rFonts w:cs="Times New Roman" w:hint="eastAsia"/>
        </w:rPr>
        <w:t>快速模幂算法，用于计算指数极大时的模幂。当指数极大时，先算出幂，再计算余数不现实，而快速模幂算法可以大大提升效率，复杂度为</w:t>
      </w:r>
      <w:r w:rsidRPr="00DC1D87">
        <w:rPr>
          <w:rFonts w:cs="Times New Roman" w:hint="eastAsia"/>
        </w:rPr>
        <w:t>log2(n)</w:t>
      </w:r>
    </w:p>
    <w:p w14:paraId="29D838D6" w14:textId="67093FE8" w:rsidR="00A64807" w:rsidRPr="00893FDE" w:rsidRDefault="00A64807" w:rsidP="00A64807">
      <w:pPr>
        <w:widowControl/>
        <w:spacing w:line="360" w:lineRule="auto"/>
        <w:jc w:val="left"/>
        <w:rPr>
          <w:rFonts w:ascii="宋体" w:hAnsi="宋体" w:hint="eastAsia"/>
        </w:rPr>
      </w:pPr>
    </w:p>
    <w:p w14:paraId="68E5A323" w14:textId="77777777" w:rsidR="00A64807" w:rsidRDefault="00A64807" w:rsidP="00DC1D87">
      <w:pPr>
        <w:widowControl/>
        <w:spacing w:line="360" w:lineRule="auto"/>
        <w:ind w:left="567" w:firstLine="273"/>
        <w:jc w:val="left"/>
        <w:rPr>
          <w:rFonts w:ascii="宋体" w:hAnsi="宋体" w:hint="eastAsia"/>
        </w:rPr>
      </w:pPr>
    </w:p>
    <w:p w14:paraId="1F09835B" w14:textId="407072A1" w:rsidR="00A64807" w:rsidRDefault="00A64807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你还了解哪种素性检测算法？请简述</w:t>
      </w:r>
      <w:r w:rsidR="007C3F75">
        <w:rPr>
          <w:rFonts w:ascii="宋体" w:hAnsi="宋体" w:hint="eastAsia"/>
        </w:rPr>
        <w:t>，</w:t>
      </w:r>
      <w:r>
        <w:rPr>
          <w:rFonts w:ascii="宋体" w:hAnsi="宋体" w:hint="eastAsia"/>
        </w:rPr>
        <w:t>并分析其与</w:t>
      </w:r>
      <w:r w:rsidRPr="00A64807">
        <w:rPr>
          <w:rFonts w:ascii="宋体" w:hAnsi="宋体" w:hint="eastAsia"/>
        </w:rPr>
        <w:t>Fermat素性检测算</w:t>
      </w:r>
      <w:r>
        <w:rPr>
          <w:rFonts w:ascii="宋体" w:hAnsi="宋体" w:hint="eastAsia"/>
        </w:rPr>
        <w:t>法的区别与联系。</w:t>
      </w:r>
    </w:p>
    <w:p w14:paraId="33832161" w14:textId="77777777" w:rsidR="00DC1D87" w:rsidRDefault="00DC1D87" w:rsidP="00DC1D87">
      <w:pPr>
        <w:widowControl/>
        <w:spacing w:line="360" w:lineRule="auto"/>
        <w:jc w:val="left"/>
        <w:rPr>
          <w:rFonts w:ascii="宋体" w:hAnsi="宋体" w:hint="eastAsia"/>
        </w:rPr>
      </w:pPr>
    </w:p>
    <w:p w14:paraId="245B9B94" w14:textId="5381D47B" w:rsidR="00A64807" w:rsidRPr="00E55C8D" w:rsidRDefault="00392508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Millar-rabin</w:t>
      </w:r>
      <w:r w:rsidRPr="00E55C8D">
        <w:rPr>
          <w:rFonts w:cs="Times New Roman" w:hint="eastAsia"/>
        </w:rPr>
        <w:t>素性检测。</w:t>
      </w:r>
    </w:p>
    <w:p w14:paraId="13DA49DD" w14:textId="77777777" w:rsidR="00E55C8D" w:rsidRPr="00E55C8D" w:rsidRDefault="004D2EF1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联系：</w:t>
      </w:r>
    </w:p>
    <w:p w14:paraId="77442387" w14:textId="1A6E4859" w:rsidR="00A64807" w:rsidRPr="00E55C8D" w:rsidRDefault="004D2EF1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/>
        </w:rPr>
        <w:t>两者都是基于费马小定理，通过模幂运算来检测素性</w:t>
      </w:r>
      <w:r w:rsidRPr="00E55C8D">
        <w:rPr>
          <w:rFonts w:cs="Times New Roman" w:hint="eastAsia"/>
        </w:rPr>
        <w:t>，可以说费马素性检测是</w:t>
      </w:r>
      <w:r w:rsidRPr="00E55C8D">
        <w:rPr>
          <w:rFonts w:cs="Times New Roman" w:hint="eastAsia"/>
        </w:rPr>
        <w:t>millar-rabin</w:t>
      </w:r>
      <w:r w:rsidRPr="00E55C8D">
        <w:rPr>
          <w:rFonts w:cs="Times New Roman" w:hint="eastAsia"/>
        </w:rPr>
        <w:t>素性检测的基础</w:t>
      </w:r>
    </w:p>
    <w:p w14:paraId="730D9A65" w14:textId="39DAD8BC" w:rsidR="00A64807" w:rsidRPr="00E55C8D" w:rsidRDefault="004D2EF1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区别：</w:t>
      </w:r>
    </w:p>
    <w:p w14:paraId="0777CFDF" w14:textId="59D9F6E8" w:rsidR="00E55C8D" w:rsidRPr="00E55C8D" w:rsidRDefault="00E55C8D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/>
        </w:rPr>
        <w:t>Miller-Rabin</w:t>
      </w:r>
      <w:r w:rsidRPr="00E55C8D">
        <w:rPr>
          <w:rFonts w:cs="Times New Roman"/>
        </w:rPr>
        <w:t>素性检测</w:t>
      </w:r>
      <w:r w:rsidRPr="00E55C8D">
        <w:rPr>
          <w:rFonts w:cs="Times New Roman" w:hint="eastAsia"/>
        </w:rPr>
        <w:t>额外</w:t>
      </w:r>
      <w:r w:rsidRPr="00E55C8D">
        <w:rPr>
          <w:rFonts w:cs="Times New Roman"/>
        </w:rPr>
        <w:t>进行一系列平方运算。</w:t>
      </w:r>
      <w:r w:rsidRPr="00E55C8D">
        <w:rPr>
          <w:rFonts w:cs="Times New Roman" w:hint="eastAsia"/>
        </w:rPr>
        <w:t>将数字分解为</w:t>
      </w:r>
      <w:r w:rsidRPr="00E55C8D">
        <w:rPr>
          <w:rFonts w:cs="Times New Roman" w:hint="eastAsia"/>
        </w:rPr>
        <w:t>d * 2^s</w:t>
      </w:r>
    </w:p>
    <w:p w14:paraId="401DC72C" w14:textId="77777777" w:rsidR="00E55C8D" w:rsidRPr="00E55C8D" w:rsidRDefault="00E55C8D" w:rsidP="00E55C8D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/>
        </w:rPr>
        <w:t>Fermat</w:t>
      </w:r>
      <w:r w:rsidRPr="00E55C8D">
        <w:rPr>
          <w:rFonts w:cs="Times New Roman"/>
        </w:rPr>
        <w:t>素性检测有更高的概率误判一个合数为素数（伪素数），</w:t>
      </w:r>
      <w:r w:rsidRPr="00E55C8D">
        <w:rPr>
          <w:rFonts w:cs="Times New Roman"/>
        </w:rPr>
        <w:t>Miller-Rabin</w:t>
      </w:r>
      <w:r w:rsidRPr="00E55C8D">
        <w:rPr>
          <w:rFonts w:cs="Times New Roman"/>
        </w:rPr>
        <w:t>素性检测则通过多次测试降低了这种概率。</w:t>
      </w:r>
    </w:p>
    <w:p w14:paraId="0E49FAA9" w14:textId="77777777" w:rsidR="00E55C8D" w:rsidRPr="00E55C8D" w:rsidRDefault="00E55C8D" w:rsidP="00A64807">
      <w:pPr>
        <w:widowControl/>
        <w:spacing w:line="360" w:lineRule="auto"/>
        <w:jc w:val="left"/>
        <w:rPr>
          <w:rFonts w:ascii="宋体" w:hAnsi="宋体" w:hint="eastAsia"/>
        </w:rPr>
      </w:pPr>
    </w:p>
    <w:p w14:paraId="4CFA4CD2" w14:textId="0F5ED881" w:rsidR="004F1964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hint="eastAsia"/>
        </w:rPr>
      </w:pPr>
      <w:r w:rsidRPr="004F1964">
        <w:rPr>
          <w:rFonts w:ascii="宋体" w:hAnsi="宋体" w:hint="eastAsia"/>
        </w:rPr>
        <w:t>实验过程中还遇到</w:t>
      </w:r>
      <w:r w:rsidR="00A64807">
        <w:rPr>
          <w:rFonts w:ascii="宋体" w:hAnsi="宋体" w:hint="eastAsia"/>
        </w:rPr>
        <w:t>了</w:t>
      </w:r>
      <w:r w:rsidRPr="004F1964">
        <w:rPr>
          <w:rFonts w:ascii="宋体" w:hAnsi="宋体" w:hint="eastAsia"/>
        </w:rPr>
        <w:t>什么问题，如何解决的？通过该实验有何收获？</w:t>
      </w:r>
    </w:p>
    <w:p w14:paraId="0C641D5A" w14:textId="77777777" w:rsidR="00A64807" w:rsidRPr="004F1964" w:rsidRDefault="00A64807" w:rsidP="00A64807">
      <w:pPr>
        <w:widowControl/>
        <w:spacing w:line="360" w:lineRule="auto"/>
        <w:jc w:val="left"/>
        <w:rPr>
          <w:rFonts w:ascii="宋体" w:hAnsi="宋体" w:hint="eastAsia"/>
        </w:rPr>
      </w:pPr>
    </w:p>
    <w:p w14:paraId="3961F15A" w14:textId="0F26A0D2" w:rsidR="004F1964" w:rsidRPr="00E55C8D" w:rsidRDefault="00DC1D87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实验过程较为简单，没有遇到其他问题。</w:t>
      </w:r>
    </w:p>
    <w:p w14:paraId="501FE5FD" w14:textId="77777777" w:rsidR="00DC1D87" w:rsidRPr="00E55C8D" w:rsidRDefault="00DC1D87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</w:p>
    <w:p w14:paraId="57B643C1" w14:textId="31E8B456" w:rsidR="00DC1D87" w:rsidRPr="00E55C8D" w:rsidRDefault="00DC1D87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在密码学课程中，生成</w:t>
      </w:r>
      <w:r w:rsidRPr="00E55C8D">
        <w:rPr>
          <w:rFonts w:cs="Times New Roman" w:hint="eastAsia"/>
        </w:rPr>
        <w:t>RSA</w:t>
      </w:r>
      <w:r w:rsidRPr="00E55C8D">
        <w:rPr>
          <w:rFonts w:cs="Times New Roman" w:hint="eastAsia"/>
        </w:rPr>
        <w:t>密钥需要选择两个大素数</w:t>
      </w:r>
      <w:r w:rsidRPr="00E55C8D">
        <w:rPr>
          <w:rFonts w:cs="Times New Roman" w:hint="eastAsia"/>
        </w:rPr>
        <w:t>p,q</w:t>
      </w:r>
      <w:r w:rsidRPr="00E55C8D">
        <w:rPr>
          <w:rFonts w:cs="Times New Roman" w:hint="eastAsia"/>
        </w:rPr>
        <w:t>，而常用的办法就是随机生成大整数，使用素性检验算法检测之，如果是素数就采用。</w:t>
      </w:r>
    </w:p>
    <w:p w14:paraId="62A9244E" w14:textId="77777777" w:rsidR="00DC1D87" w:rsidRPr="00E55C8D" w:rsidRDefault="00DC1D87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</w:p>
    <w:p w14:paraId="4A7BEEC7" w14:textId="5E11CA35" w:rsidR="00DC1D87" w:rsidRPr="00E55C8D" w:rsidRDefault="00DC1D87" w:rsidP="00DC1D87">
      <w:pPr>
        <w:widowControl/>
        <w:spacing w:line="360" w:lineRule="auto"/>
        <w:ind w:left="567" w:firstLine="273"/>
        <w:jc w:val="left"/>
        <w:rPr>
          <w:rFonts w:cs="Times New Roman"/>
        </w:rPr>
      </w:pPr>
      <w:r w:rsidRPr="00E55C8D">
        <w:rPr>
          <w:rFonts w:cs="Times New Roman" w:hint="eastAsia"/>
        </w:rPr>
        <w:t>理论与实践在本次实验中融会贯通，使我不仅学到了检测素数的办法，而且还温习了密码理论课的知识，受益匪浅</w:t>
      </w:r>
    </w:p>
    <w:p w14:paraId="6F3DFFCA" w14:textId="036F9F8B" w:rsidR="0001292D" w:rsidRPr="004F1964" w:rsidRDefault="0001292D" w:rsidP="004F1964">
      <w:pPr>
        <w:rPr>
          <w:b/>
          <w:sz w:val="32"/>
          <w:szCs w:val="32"/>
        </w:rPr>
      </w:pPr>
    </w:p>
    <w:p w14:paraId="5CEEAB93" w14:textId="77777777" w:rsidR="0001292D" w:rsidRDefault="0001292D" w:rsidP="00B0754D">
      <w:pPr>
        <w:spacing w:line="360" w:lineRule="auto"/>
        <w:rPr>
          <w:rFonts w:ascii="华文楷体" w:eastAsia="华文楷体" w:hAnsi="华文楷体" w:hint="eastAsia"/>
        </w:rPr>
      </w:pPr>
    </w:p>
    <w:p w14:paraId="4B3905DC" w14:textId="77777777" w:rsidR="00EC3AD2" w:rsidRDefault="00EC3AD2" w:rsidP="00B0754D">
      <w:pPr>
        <w:spacing w:line="360" w:lineRule="auto"/>
        <w:rPr>
          <w:rFonts w:ascii="华文楷体" w:eastAsia="华文楷体" w:hAnsi="华文楷体" w:hint="eastAsia"/>
        </w:rPr>
      </w:pPr>
    </w:p>
    <w:p w14:paraId="65A2B27E" w14:textId="77777777" w:rsidR="00EC3AD2" w:rsidRPr="004F1964" w:rsidRDefault="00EC3AD2" w:rsidP="00B0754D">
      <w:pPr>
        <w:spacing w:line="360" w:lineRule="auto"/>
        <w:rPr>
          <w:rFonts w:ascii="华文楷体" w:eastAsia="华文楷体" w:hAnsi="华文楷体" w:hint="eastAsia"/>
        </w:rPr>
      </w:pPr>
    </w:p>
    <w:p w14:paraId="78044272" w14:textId="77777777" w:rsidR="00A64807" w:rsidRDefault="00A64807" w:rsidP="00B0754D">
      <w:pPr>
        <w:spacing w:line="360" w:lineRule="auto"/>
        <w:rPr>
          <w:rFonts w:ascii="华文楷体" w:eastAsia="华文楷体" w:hAnsi="华文楷体" w:hint="eastAsia"/>
          <w:b/>
        </w:rPr>
      </w:pPr>
    </w:p>
    <w:p w14:paraId="0698DC4F" w14:textId="77777777" w:rsidR="00A64807" w:rsidRDefault="00A64807" w:rsidP="00B0754D">
      <w:pPr>
        <w:spacing w:line="360" w:lineRule="auto"/>
        <w:rPr>
          <w:rFonts w:ascii="华文楷体" w:eastAsia="华文楷体" w:hAnsi="华文楷体" w:hint="eastAsia"/>
          <w:b/>
        </w:rPr>
      </w:pPr>
    </w:p>
    <w:p w14:paraId="2DA6895B" w14:textId="5675F730" w:rsidR="00FB4B51" w:rsidRPr="00FB4B51" w:rsidRDefault="00FB4B51" w:rsidP="00B0754D">
      <w:pPr>
        <w:spacing w:line="360" w:lineRule="auto"/>
        <w:rPr>
          <w:rFonts w:ascii="华文楷体" w:eastAsia="华文楷体" w:hAnsi="华文楷体" w:hint="eastAsia"/>
        </w:rPr>
      </w:pPr>
      <w:r w:rsidRPr="00FB4B51">
        <w:rPr>
          <w:rFonts w:ascii="华文楷体" w:eastAsia="华文楷体" w:hAnsi="华文楷体" w:hint="eastAsia"/>
          <w:b/>
        </w:rPr>
        <w:lastRenderedPageBreak/>
        <w:t>实验</w:t>
      </w:r>
      <w:r w:rsidRPr="00FB4B51">
        <w:rPr>
          <w:rFonts w:ascii="华文楷体" w:eastAsia="华文楷体" w:hAnsi="华文楷体"/>
          <w:b/>
        </w:rPr>
        <w:t>报告提交说明</w:t>
      </w:r>
      <w:r w:rsidRPr="00FB4B51">
        <w:rPr>
          <w:rFonts w:ascii="华文楷体" w:eastAsia="华文楷体" w:hAnsi="华文楷体"/>
        </w:rPr>
        <w:t>：</w:t>
      </w:r>
    </w:p>
    <w:p w14:paraId="68F02C04" w14:textId="7D51CDAD" w:rsidR="00FB4B51" w:rsidRPr="00FB4B51" w:rsidRDefault="00A67D06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</w:rPr>
      </w:pPr>
      <w:r>
        <w:rPr>
          <w:rFonts w:ascii="华文楷体" w:eastAsia="华文楷体" w:hAnsi="华文楷体" w:hint="eastAsia"/>
        </w:rPr>
        <w:t>实验报告</w:t>
      </w:r>
      <w:r w:rsidR="00FB4B51">
        <w:rPr>
          <w:rFonts w:ascii="华文楷体" w:eastAsia="华文楷体" w:hAnsi="华文楷体" w:hint="eastAsia"/>
        </w:rPr>
        <w:t>同时</w:t>
      </w:r>
      <w:r w:rsidR="00FB4B51">
        <w:rPr>
          <w:rFonts w:ascii="华文楷体" w:eastAsia="华文楷体" w:hAnsi="华文楷体"/>
        </w:rPr>
        <w:t>提交word文档</w:t>
      </w:r>
      <w:r w:rsidR="00A64807">
        <w:rPr>
          <w:rFonts w:ascii="华文楷体" w:eastAsia="华文楷体" w:hAnsi="华文楷体" w:hint="eastAsia"/>
        </w:rPr>
        <w:t>与源代码（.</w:t>
      </w:r>
      <w:r w:rsidR="00A64807">
        <w:rPr>
          <w:rFonts w:ascii="华文楷体" w:eastAsia="华文楷体" w:hAnsi="华文楷体"/>
        </w:rPr>
        <w:t>c</w:t>
      </w:r>
      <w:r w:rsidR="00A64807">
        <w:rPr>
          <w:rFonts w:ascii="华文楷体" w:eastAsia="华文楷体" w:hAnsi="华文楷体" w:hint="eastAsia"/>
        </w:rPr>
        <w:t>或者.</w:t>
      </w:r>
      <w:r w:rsidR="00A64807">
        <w:rPr>
          <w:rFonts w:ascii="华文楷体" w:eastAsia="华文楷体" w:hAnsi="华文楷体"/>
        </w:rPr>
        <w:t>py</w:t>
      </w:r>
      <w:r w:rsidR="00A64807">
        <w:rPr>
          <w:rFonts w:ascii="华文楷体" w:eastAsia="华文楷体" w:hAnsi="华文楷体" w:hint="eastAsia"/>
        </w:rPr>
        <w:t>）</w:t>
      </w:r>
      <w:r w:rsidR="00FB4B51">
        <w:rPr>
          <w:rFonts w:ascii="华文楷体" w:eastAsia="华文楷体" w:hAnsi="华文楷体"/>
        </w:rPr>
        <w:t>。</w:t>
      </w:r>
    </w:p>
    <w:p w14:paraId="7B685062" w14:textId="16E67F62" w:rsidR="004D7C0F" w:rsidRPr="00231050" w:rsidRDefault="004D7C0F" w:rsidP="002310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</w:rPr>
      </w:pPr>
      <w:r w:rsidRPr="00FB4B51">
        <w:rPr>
          <w:rFonts w:ascii="华文楷体" w:eastAsia="华文楷体" w:hAnsi="华文楷体" w:hint="eastAsia"/>
          <w:bCs/>
        </w:rPr>
        <w:t>实验报告</w:t>
      </w:r>
      <w:r w:rsidR="00231050">
        <w:rPr>
          <w:rFonts w:ascii="华文楷体" w:eastAsia="华文楷体" w:hAnsi="华文楷体" w:hint="eastAsia"/>
          <w:bCs/>
        </w:rPr>
        <w:t>与源代码</w:t>
      </w:r>
      <w:r w:rsidRPr="00FB4B51">
        <w:rPr>
          <w:rFonts w:ascii="华文楷体" w:eastAsia="华文楷体" w:hAnsi="华文楷体" w:hint="eastAsia"/>
          <w:bCs/>
        </w:rPr>
        <w:t>命名规则</w:t>
      </w:r>
      <w:r w:rsidR="00231050">
        <w:rPr>
          <w:rFonts w:ascii="华文楷体" w:eastAsia="华文楷体" w:hAnsi="华文楷体" w:hint="eastAsia"/>
          <w:bCs/>
        </w:rPr>
        <w:t>：</w:t>
      </w:r>
      <w:r w:rsidR="00231050" w:rsidRPr="00231050">
        <w:rPr>
          <w:rFonts w:ascii="华文楷体" w:eastAsia="华文楷体" w:hAnsi="华文楷体" w:hint="eastAsia"/>
          <w:bCs/>
        </w:rPr>
        <w:t>实验1</w:t>
      </w:r>
      <w:r w:rsidR="00231050" w:rsidRPr="00231050">
        <w:rPr>
          <w:rFonts w:ascii="华文楷体" w:eastAsia="华文楷体" w:hAnsi="华文楷体"/>
          <w:bCs/>
        </w:rPr>
        <w:t>-</w:t>
      </w:r>
      <w:r w:rsidRPr="00231050">
        <w:rPr>
          <w:rFonts w:ascii="华文楷体" w:eastAsia="华文楷体" w:hAnsi="华文楷体" w:hint="eastAsia"/>
          <w:bCs/>
        </w:rPr>
        <w:t>学号</w:t>
      </w:r>
      <w:r w:rsidR="00231050" w:rsidRPr="00231050">
        <w:rPr>
          <w:rFonts w:ascii="华文楷体" w:eastAsia="华文楷体" w:hAnsi="华文楷体" w:hint="eastAsia"/>
          <w:bCs/>
        </w:rPr>
        <w:t>-</w:t>
      </w:r>
      <w:r w:rsidRPr="00231050">
        <w:rPr>
          <w:rFonts w:ascii="华文楷体" w:eastAsia="华文楷体" w:hAnsi="华文楷体" w:hint="eastAsia"/>
          <w:bCs/>
        </w:rPr>
        <w:t>姓名</w:t>
      </w:r>
      <w:r w:rsidR="00231050">
        <w:rPr>
          <w:rFonts w:ascii="华文楷体" w:eastAsia="华文楷体" w:hAnsi="华文楷体" w:hint="eastAsia"/>
          <w:bCs/>
        </w:rPr>
        <w:t>，例如：实验1</w:t>
      </w:r>
      <w:r w:rsidR="00231050">
        <w:rPr>
          <w:rFonts w:ascii="华文楷体" w:eastAsia="华文楷体" w:hAnsi="华文楷体"/>
          <w:bCs/>
        </w:rPr>
        <w:t>-</w:t>
      </w:r>
      <w:r w:rsidR="00231050" w:rsidRPr="00231050">
        <w:rPr>
          <w:rFonts w:ascii="华文楷体" w:eastAsia="华文楷体" w:hAnsi="华文楷体" w:hint="eastAsia"/>
          <w:bCs/>
        </w:rPr>
        <w:t>20009200400</w:t>
      </w:r>
      <w:r w:rsidR="00231050">
        <w:rPr>
          <w:rFonts w:ascii="华文楷体" w:eastAsia="华文楷体" w:hAnsi="华文楷体"/>
          <w:bCs/>
        </w:rPr>
        <w:t>-</w:t>
      </w:r>
      <w:r w:rsidR="00231050" w:rsidRPr="00231050">
        <w:rPr>
          <w:rFonts w:ascii="华文楷体" w:eastAsia="华文楷体" w:hAnsi="华文楷体" w:hint="eastAsia"/>
          <w:bCs/>
        </w:rPr>
        <w:t>张三</w:t>
      </w:r>
      <w:r w:rsidR="00231050">
        <w:rPr>
          <w:rFonts w:ascii="华文楷体" w:eastAsia="华文楷体" w:hAnsi="华文楷体" w:hint="eastAsia"/>
          <w:bCs/>
        </w:rPr>
        <w:t>。</w:t>
      </w:r>
    </w:p>
    <w:p w14:paraId="0FDD8E55" w14:textId="52819015" w:rsidR="00B0754D" w:rsidRPr="00231050" w:rsidRDefault="00231050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</w:rPr>
      </w:pPr>
      <w:r>
        <w:rPr>
          <w:rFonts w:ascii="华文楷体" w:eastAsia="华文楷体" w:hAnsi="华文楷体" w:hint="eastAsia"/>
        </w:rPr>
        <w:t>请于截止日期前在西电智课平台（学在西电）提交相关文档，逾期未提交，该部分成绩记为0分，周知。</w:t>
      </w:r>
      <w:r w:rsidR="00B0754D" w:rsidRPr="00231050">
        <w:rPr>
          <w:rFonts w:hint="eastAsia"/>
          <w:bCs/>
        </w:rPr>
        <w:t xml:space="preserve">            </w:t>
      </w:r>
    </w:p>
    <w:p w14:paraId="41AA0A7A" w14:textId="77777777" w:rsidR="0001292D" w:rsidRPr="00FB4B51" w:rsidRDefault="0001292D" w:rsidP="00B0754D">
      <w:pPr>
        <w:spacing w:line="360" w:lineRule="auto"/>
      </w:pPr>
    </w:p>
    <w:p w14:paraId="3360BB9E" w14:textId="77777777" w:rsidR="00B0754D" w:rsidRPr="00FB4B51" w:rsidRDefault="00B0754D" w:rsidP="00B0754D">
      <w:pPr>
        <w:spacing w:line="360" w:lineRule="auto"/>
      </w:pPr>
    </w:p>
    <w:p w14:paraId="210A7950" w14:textId="77777777" w:rsidR="00B0754D" w:rsidRPr="00FB4B51" w:rsidRDefault="00B0754D" w:rsidP="00B0754D">
      <w:pPr>
        <w:spacing w:line="360" w:lineRule="auto"/>
      </w:pPr>
    </w:p>
    <w:sectPr w:rsidR="00B0754D" w:rsidRPr="00FB4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876F9D3" w14:textId="77777777" w:rsidR="00EF201A" w:rsidRDefault="00EF201A" w:rsidP="00F0719A">
      <w:r>
        <w:separator/>
      </w:r>
    </w:p>
  </w:endnote>
  <w:endnote w:type="continuationSeparator" w:id="0">
    <w:p w14:paraId="07DF9ABB" w14:textId="77777777" w:rsidR="00EF201A" w:rsidRDefault="00EF201A" w:rsidP="00F07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SimSun-ExtB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altName w:val="Microsoft Ya 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1CAF730" w14:textId="77777777" w:rsidR="00EF201A" w:rsidRDefault="00EF201A" w:rsidP="00F0719A">
      <w:r>
        <w:separator/>
      </w:r>
    </w:p>
  </w:footnote>
  <w:footnote w:type="continuationSeparator" w:id="0">
    <w:p w14:paraId="2270DDB8" w14:textId="77777777" w:rsidR="00EF201A" w:rsidRDefault="00EF201A" w:rsidP="00F071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B438B7"/>
    <w:multiLevelType w:val="hybridMultilevel"/>
    <w:tmpl w:val="19BEF4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8C23FF"/>
    <w:multiLevelType w:val="hybridMultilevel"/>
    <w:tmpl w:val="D57A4A62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32428A7"/>
    <w:multiLevelType w:val="hybridMultilevel"/>
    <w:tmpl w:val="7F9850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30AA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817B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82144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AE40D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060A9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EE88D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4EA30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64DC1B1C"/>
    <w:multiLevelType w:val="multilevel"/>
    <w:tmpl w:val="4F3413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41640F4"/>
    <w:multiLevelType w:val="hybridMultilevel"/>
    <w:tmpl w:val="9698D806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039553443">
    <w:abstractNumId w:val="0"/>
  </w:num>
  <w:num w:numId="2" w16cid:durableId="591746838">
    <w:abstractNumId w:val="1"/>
  </w:num>
  <w:num w:numId="3" w16cid:durableId="78915186">
    <w:abstractNumId w:val="4"/>
  </w:num>
  <w:num w:numId="4" w16cid:durableId="544026431">
    <w:abstractNumId w:val="2"/>
  </w:num>
  <w:num w:numId="5" w16cid:durableId="190397745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92D"/>
    <w:rsid w:val="0001292D"/>
    <w:rsid w:val="0004488C"/>
    <w:rsid w:val="0009342E"/>
    <w:rsid w:val="000C1DD4"/>
    <w:rsid w:val="001B5991"/>
    <w:rsid w:val="00231050"/>
    <w:rsid w:val="002E29A2"/>
    <w:rsid w:val="0031765C"/>
    <w:rsid w:val="00392508"/>
    <w:rsid w:val="003E69EE"/>
    <w:rsid w:val="00487D12"/>
    <w:rsid w:val="004D2EF1"/>
    <w:rsid w:val="004D7C0F"/>
    <w:rsid w:val="004F1964"/>
    <w:rsid w:val="00523964"/>
    <w:rsid w:val="005740F5"/>
    <w:rsid w:val="005B7198"/>
    <w:rsid w:val="006504DF"/>
    <w:rsid w:val="00676B95"/>
    <w:rsid w:val="00697A3F"/>
    <w:rsid w:val="00755AFD"/>
    <w:rsid w:val="007C3F75"/>
    <w:rsid w:val="008216C6"/>
    <w:rsid w:val="00893FDE"/>
    <w:rsid w:val="008A42B3"/>
    <w:rsid w:val="008B6DFB"/>
    <w:rsid w:val="008D3D14"/>
    <w:rsid w:val="00A00658"/>
    <w:rsid w:val="00A01D9A"/>
    <w:rsid w:val="00A52459"/>
    <w:rsid w:val="00A64807"/>
    <w:rsid w:val="00A67D06"/>
    <w:rsid w:val="00AF12CE"/>
    <w:rsid w:val="00B04FBE"/>
    <w:rsid w:val="00B0754D"/>
    <w:rsid w:val="00BA5108"/>
    <w:rsid w:val="00C14F94"/>
    <w:rsid w:val="00C9079D"/>
    <w:rsid w:val="00CC7E68"/>
    <w:rsid w:val="00D1266E"/>
    <w:rsid w:val="00DA5031"/>
    <w:rsid w:val="00DC1D87"/>
    <w:rsid w:val="00E55C8D"/>
    <w:rsid w:val="00E5629E"/>
    <w:rsid w:val="00EC3AD2"/>
    <w:rsid w:val="00EF201A"/>
    <w:rsid w:val="00F0719A"/>
    <w:rsid w:val="00F84AA3"/>
    <w:rsid w:val="00FB4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D2A16"/>
  <w15:chartTrackingRefBased/>
  <w15:docId w15:val="{1305328B-ED10-400F-92B1-D8DD59EE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4FB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2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B0754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4D7C0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F07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71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7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719A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09342E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09342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3052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3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37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22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9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5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</TotalTime>
  <Pages>7</Pages>
  <Words>419</Words>
  <Characters>2390</Characters>
  <Application>Microsoft Office Word</Application>
  <DocSecurity>0</DocSecurity>
  <Lines>19</Lines>
  <Paragraphs>5</Paragraphs>
  <ScaleCrop>false</ScaleCrop>
  <Company>微软中国</Company>
  <LinksUpToDate>false</LinksUpToDate>
  <CharactersWithSpaces>2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Venti Mona</cp:lastModifiedBy>
  <cp:revision>33</cp:revision>
  <dcterms:created xsi:type="dcterms:W3CDTF">2018-10-23T06:33:00Z</dcterms:created>
  <dcterms:modified xsi:type="dcterms:W3CDTF">2024-11-09T10:11:00Z</dcterms:modified>
</cp:coreProperties>
</file>